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528F" w:rsidRDefault="00EF0A01">
      <w:r w:rsidRPr="000F7B91">
        <w:rPr>
          <w:position w:val="-90"/>
        </w:rPr>
        <w:object w:dxaOrig="382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25pt;height:105pt" o:ole="">
            <v:imagedata r:id="rId4" o:title=""/>
          </v:shape>
          <o:OLEObject Type="Embed" ProgID="Equation.DSMT4" ShapeID="_x0000_i1025" DrawAspect="Content" ObjectID="_1316102605" r:id="rId5"/>
        </w:object>
      </w:r>
    </w:p>
    <w:sectPr w:rsidR="00F4528F" w:rsidSect="00F452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F0A01"/>
    <w:rsid w:val="00EF0A01"/>
    <w:rsid w:val="00F4528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4528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09-10-03T15:17:00Z</dcterms:created>
  <dcterms:modified xsi:type="dcterms:W3CDTF">2009-10-03T15:17:00Z</dcterms:modified>
</cp:coreProperties>
</file>